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9" o:title=""/>
                </v:shape>
                <o:OLEObject Type="Embed" ProgID="Equation.DSMT4" ShapeID="_x0000_i1025" DrawAspect="Content" ObjectID="_1543426365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75pt;height:11.25pt" o:ole="">
                  <v:imagedata r:id="rId11" o:title=""/>
                </v:shape>
                <o:OLEObject Type="Embed" ProgID="Equation.DSMT4" ShapeID="_x0000_i1026" DrawAspect="Content" ObjectID="_1543426366" r:id="rId12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75pt;height:14.25pt" o:ole="">
                  <v:imagedata r:id="rId13" o:title=""/>
                </v:shape>
                <o:OLEObject Type="Embed" ProgID="Equation.DSMT4" ShapeID="_x0000_i1027" DrawAspect="Content" ObjectID="_1543426367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15" o:title=""/>
                </v:shape>
                <o:OLEObject Type="Embed" ProgID="Equation.DSMT4" ShapeID="_x0000_i1028" DrawAspect="Content" ObjectID="_1543426368" r:id="rId16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75pt;height:12.75pt" o:ole="">
                  <v:imagedata r:id="rId17" o:title=""/>
                </v:shape>
                <o:OLEObject Type="Embed" ProgID="Equation.DSMT4" ShapeID="_x0000_i1029" DrawAspect="Content" ObjectID="_1543426369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9" o:title=""/>
                </v:shape>
                <o:OLEObject Type="Embed" ProgID="Equation.DSMT4" ShapeID="_x0000_i1030" DrawAspect="Content" ObjectID="_1543426370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21" o:title=""/>
                </v:shape>
                <o:OLEObject Type="Embed" ProgID="Equation.DSMT4" ShapeID="_x0000_i1031" DrawAspect="Content" ObjectID="_1543426371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75pt;height:14.25pt" o:ole="">
                  <v:imagedata r:id="rId23" o:title=""/>
                </v:shape>
                <o:OLEObject Type="Embed" ProgID="Equation.DSMT4" ShapeID="_x0000_i1032" DrawAspect="Content" ObjectID="_1543426372" r:id="rId24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046027" w:rsidRDefault="00046027" w:rsidP="00046027">
      <w:pPr>
        <w:rPr>
          <w:rFonts w:hint="eastAsia"/>
        </w:rPr>
      </w:pPr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 w:rsidR="00595D7B">
        <w:rPr>
          <w:rFonts w:hint="eastAsia"/>
        </w:rPr>
        <w:t>纳</w:t>
      </w:r>
      <w:r>
        <w:rPr>
          <w:rFonts w:hint="eastAsia"/>
        </w:rPr>
        <w:t>秒</w:t>
      </w:r>
      <w:r w:rsidR="00595D7B">
        <w:rPr>
          <w:rFonts w:hint="eastAsia"/>
        </w:rPr>
        <w:t>长</w:t>
      </w:r>
      <w:r>
        <w:t>的冲击干扰后，</w:t>
      </w:r>
    </w:p>
    <w:p w:rsidR="00204C7C" w:rsidRDefault="00FF5C6A" w:rsidP="00204C7C">
      <w:pPr>
        <w:pStyle w:val="a6"/>
        <w:numPr>
          <w:ilvl w:val="0"/>
          <w:numId w:val="2"/>
        </w:numPr>
        <w:ind w:firstLineChars="0"/>
      </w:pPr>
      <w:r w:rsidRPr="004C668C">
        <w:rPr>
          <w:position w:val="-6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543426373" r:id="rId26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756404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756404" w:rsidRPr="00756404" w:rsidRDefault="00756404" w:rsidP="00864240">
      <w:pPr>
        <w:rPr>
          <w:rFonts w:hint="eastAsia"/>
        </w:rPr>
      </w:pPr>
      <w:r>
        <w:rPr>
          <w:rFonts w:hint="eastAsia"/>
        </w:rPr>
        <w:t>受到</w:t>
      </w:r>
      <w:r>
        <w:t>一个</w:t>
      </w:r>
      <w:r>
        <w:rPr>
          <w:rFonts w:hint="eastAsia"/>
        </w:rPr>
        <w:t>0.2</w:t>
      </w:r>
      <w:r>
        <w:t>m</w:t>
      </w:r>
      <w:r>
        <w:t>的阶跃信号后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43426374" r:id="rId27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75pt;height:11.25pt" o:ole="">
            <v:imagedata r:id="rId21" o:title=""/>
          </v:shape>
          <o:OLEObject Type="Embed" ProgID="Equation.DSMT4" ShapeID="_x0000_i1035" DrawAspect="Content" ObjectID="_1543426375" r:id="rId28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75pt;height:11.25pt" o:ole="">
            <v:imagedata r:id="rId21" o:title=""/>
          </v:shape>
          <o:OLEObject Type="Embed" ProgID="Equation.DSMT4" ShapeID="_x0000_i1036" DrawAspect="Content" ObjectID="_1543426376" r:id="rId29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543426377" r:id="rId30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75pt;height:14.25pt" o:ole="">
            <v:imagedata r:id="rId23" o:title=""/>
          </v:shape>
          <o:OLEObject Type="Embed" ProgID="Equation.DSMT4" ShapeID="_x0000_i1038" DrawAspect="Content" ObjectID="_1543426378" r:id="rId31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75pt;height:11.25pt" o:ole="">
            <v:imagedata r:id="rId21" o:title=""/>
          </v:shape>
          <o:OLEObject Type="Embed" ProgID="Equation.DSMT4" ShapeID="_x0000_i1039" DrawAspect="Content" ObjectID="_1543426379" r:id="rId32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2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lastRenderedPageBreak/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25pt;height:14.25pt" o:ole="">
                  <v:imagedata r:id="rId34" o:title=""/>
                </v:shape>
                <o:OLEObject Type="Embed" ProgID="Equation.DSMT4" ShapeID="_x0000_i1040" DrawAspect="Content" ObjectID="_1543426380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6" o:title=""/>
                </v:shape>
                <o:OLEObject Type="Embed" ProgID="Equation.DSMT4" ShapeID="_x0000_i1041" DrawAspect="Content" ObjectID="_1543426381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75pt;height:20.25pt" o:ole="">
                  <v:imagedata r:id="rId38" o:title=""/>
                </v:shape>
                <o:OLEObject Type="Embed" ProgID="Equation.DSMT4" ShapeID="_x0000_i1042" DrawAspect="Content" ObjectID="_1543426382" r:id="rId3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25pt;height:33pt" o:ole="">
                  <v:imagedata r:id="rId40" o:title=""/>
                </v:shape>
                <o:OLEObject Type="Embed" ProgID="Equation.DSMT4" ShapeID="_x0000_i1043" DrawAspect="Content" ObjectID="_1543426383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0.75pt" o:ole="">
                  <v:imagedata r:id="rId42" o:title=""/>
                </v:shape>
                <o:OLEObject Type="Embed" ProgID="Equation.DSMT4" ShapeID="_x0000_i1044" DrawAspect="Content" ObjectID="_1543426384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45" type="#_x0000_t75" style="width:2in;height:18.75pt" o:ole="">
                  <v:imagedata r:id="rId44" o:title=""/>
                </v:shape>
                <o:OLEObject Type="Embed" ProgID="Equation.DSMT4" ShapeID="_x0000_i1045" DrawAspect="Content" ObjectID="_1543426385" r:id="rId45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6" type="#_x0000_t75" style="width:9.75pt;height:15.75pt" o:ole="">
            <v:imagedata r:id="rId46" o:title=""/>
          </v:shape>
          <o:OLEObject Type="Embed" ProgID="Equation.DSMT4" ShapeID="_x0000_i1046" DrawAspect="Content" ObjectID="_1543426386" r:id="rId47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7" type="#_x0000_t75" style="width:9.75pt;height:15.75pt" o:ole="">
            <v:imagedata r:id="rId48" o:title=""/>
          </v:shape>
          <o:OLEObject Type="Embed" ProgID="Equation.DSMT4" ShapeID="_x0000_i1047" DrawAspect="Content" ObjectID="_1543426387" r:id="rId49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8" type="#_x0000_t75" style="width:123.75pt;height:59.25pt" o:ole="">
                  <v:imagedata r:id="rId50" o:title=""/>
                </v:shape>
                <o:OLEObject Type="Embed" ProgID="Equation.DSMT4" ShapeID="_x0000_i1048" DrawAspect="Content" ObjectID="_1543426388" r:id="rId5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DSMT4" ShapeID="_x0000_i1049" DrawAspect="Content" ObjectID="_1543426389" r:id="rId53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543426390" r:id="rId55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0.75pt;height:21.75pt" o:ole="">
                  <v:imagedata r:id="rId56" o:title=""/>
                </v:shape>
                <o:OLEObject Type="Embed" ProgID="Equation.DSMT4" ShapeID="_x0000_i1051" DrawAspect="Content" ObjectID="_1543426391" r:id="rId5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7" w:name="_Ref469427580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7"/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.25pt;height:20.25pt" o:ole="">
                  <v:imagedata r:id="rId58" o:title=""/>
                </v:shape>
                <o:OLEObject Type="Embed" ProgID="Equation.DSMT4" ShapeID="_x0000_i1052" DrawAspect="Content" ObjectID="_1543426392" r:id="rId5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8" w:name="_Ref46942758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8"/>
          </w:p>
        </w:tc>
      </w:tr>
    </w:tbl>
    <w:p w:rsidR="00100B43" w:rsidRDefault="00100B43" w:rsidP="000C6CE0">
      <w:pPr>
        <w:ind w:firstLineChars="200" w:firstLine="420"/>
      </w:pPr>
    </w:p>
    <w:p w:rsidR="000007C3" w:rsidRDefault="00184AC6" w:rsidP="00184AC6">
      <w:pPr>
        <w:pStyle w:val="1"/>
        <w:numPr>
          <w:ilvl w:val="0"/>
          <w:numId w:val="1"/>
        </w:numPr>
      </w:pPr>
      <w:r>
        <w:rPr>
          <w:rFonts w:hint="eastAsia"/>
        </w:rPr>
        <w:t>传递函数</w:t>
      </w:r>
    </w:p>
    <w:p w:rsidR="00EB190D" w:rsidRPr="00EB190D" w:rsidRDefault="00EB190D" w:rsidP="00EB190D"/>
    <w:p w:rsidR="00EB190D" w:rsidRDefault="00EB190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B190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E16C96" w:rsidRDefault="00EB190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B190D" w:rsidRDefault="00B95709" w:rsidP="00560A95">
            <w:pPr>
              <w:jc w:val="center"/>
            </w:pPr>
            <w:r w:rsidRPr="00100B43">
              <w:rPr>
                <w:position w:val="-16"/>
              </w:rPr>
              <w:object w:dxaOrig="4000" w:dyaOrig="440">
                <v:shape id="_x0000_i1053" type="#_x0000_t75" style="width:199.5pt;height:21.75pt" o:ole="">
                  <v:imagedata r:id="rId60" o:title=""/>
                </v:shape>
                <o:OLEObject Type="Embed" ProgID="Equation.DSMT4" ShapeID="_x0000_i1053" DrawAspect="Content" ObjectID="_1543426393" r:id="rId6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376F83" w:rsidRDefault="00EB190D" w:rsidP="006E4400">
            <w:pPr>
              <w:pStyle w:val="a4"/>
              <w:jc w:val="right"/>
              <w:rPr>
                <w:sz w:val="21"/>
              </w:rPr>
            </w:pPr>
            <w:bookmarkStart w:id="9" w:name="_Ref46942530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9"/>
          </w:p>
        </w:tc>
      </w:tr>
    </w:tbl>
    <w:p w:rsidR="00EB190D" w:rsidRDefault="00EB190D" w:rsidP="000C6CE0">
      <w:pPr>
        <w:ind w:firstLineChars="200" w:firstLine="420"/>
      </w:pPr>
    </w:p>
    <w:p w:rsidR="005E5AC4" w:rsidRDefault="005E5AC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E5AC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E16C96" w:rsidRDefault="005E5AC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E5AC4" w:rsidRDefault="00B95709" w:rsidP="00560A95">
            <w:pPr>
              <w:jc w:val="center"/>
            </w:pPr>
            <w:r w:rsidRPr="001E14C9">
              <w:rPr>
                <w:position w:val="-14"/>
              </w:rPr>
              <w:object w:dxaOrig="4599" w:dyaOrig="400">
                <v:shape id="_x0000_i1054" type="#_x0000_t75" style="width:230.25pt;height:20.25pt" o:ole="">
                  <v:imagedata r:id="rId62" o:title=""/>
                </v:shape>
                <o:OLEObject Type="Embed" ProgID="Equation.DSMT4" ShapeID="_x0000_i1054" DrawAspect="Content" ObjectID="_1543426394" r:id="rId6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376F83" w:rsidRDefault="005E5AC4" w:rsidP="006E4400">
            <w:pPr>
              <w:pStyle w:val="a4"/>
              <w:jc w:val="right"/>
              <w:rPr>
                <w:sz w:val="21"/>
              </w:rPr>
            </w:pPr>
            <w:bookmarkStart w:id="10" w:name="_Ref4694254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0"/>
          </w:p>
        </w:tc>
      </w:tr>
    </w:tbl>
    <w:p w:rsidR="005E5AC4" w:rsidRDefault="005E5AC4" w:rsidP="000C6CE0">
      <w:pPr>
        <w:ind w:firstLineChars="200" w:firstLine="420"/>
      </w:pPr>
    </w:p>
    <w:p w:rsidR="00184AC6" w:rsidRDefault="00184AC6" w:rsidP="00184AC6"/>
    <w:p w:rsidR="00184AC6" w:rsidRDefault="00F32156" w:rsidP="00184AC6">
      <w:r>
        <w:rPr>
          <w:rFonts w:hint="eastAsia"/>
        </w:rPr>
        <w:t>注意</w:t>
      </w:r>
      <w:r>
        <w:t>，传递函数一次只能表示单输入和单输出之间的关系。</w:t>
      </w:r>
      <w:r>
        <w:rPr>
          <w:rFonts w:hint="eastAsia"/>
        </w:rPr>
        <w:t>为了得到</w:t>
      </w:r>
      <w:r w:rsidRPr="00F32156">
        <w:rPr>
          <w:position w:val="-14"/>
        </w:rPr>
        <w:object w:dxaOrig="580" w:dyaOrig="400">
          <v:shape id="_x0000_i1055" type="#_x0000_t75" style="width:29.25pt;height:19.5pt" o:ole="">
            <v:imagedata r:id="rId64" o:title=""/>
          </v:shape>
          <o:OLEObject Type="Embed" ProgID="Equation.DSMT4" ShapeID="_x0000_i1055" DrawAspect="Content" ObjectID="_1543426395" r:id="rId65"/>
        </w:object>
      </w:r>
      <w:r>
        <w:rPr>
          <w:rFonts w:hint="eastAsia"/>
        </w:rPr>
        <w:t>和</w:t>
      </w:r>
      <w:r w:rsidRPr="00F32156">
        <w:rPr>
          <w:position w:val="-14"/>
        </w:rPr>
        <w:object w:dxaOrig="580" w:dyaOrig="400">
          <v:shape id="_x0000_i1056" type="#_x0000_t75" style="width:29.25pt;height:19.5pt" o:ole="">
            <v:imagedata r:id="rId66" o:title=""/>
          </v:shape>
          <o:OLEObject Type="Embed" ProgID="Equation.DSMT4" ShapeID="_x0000_i1056" DrawAspect="Content" ObjectID="_1543426396" r:id="rId67"/>
        </w:object>
      </w:r>
      <w:r>
        <w:rPr>
          <w:rFonts w:hint="eastAsia"/>
        </w:rPr>
        <w:t>之间</w:t>
      </w:r>
      <w:r>
        <w:t>的关系，我们需要</w:t>
      </w:r>
      <w:r>
        <w:rPr>
          <w:rFonts w:hint="eastAsia"/>
        </w:rPr>
        <w:t>消除</w:t>
      </w:r>
      <w:r w:rsidRPr="00F32156">
        <w:rPr>
          <w:position w:val="-14"/>
        </w:rPr>
        <w:object w:dxaOrig="600" w:dyaOrig="400">
          <v:shape id="_x0000_i1057" type="#_x0000_t75" style="width:30pt;height:19.5pt" o:ole="">
            <v:imagedata r:id="rId68" o:title=""/>
          </v:shape>
          <o:OLEObject Type="Embed" ProgID="Equation.DSMT4" ShapeID="_x0000_i1057" DrawAspect="Content" ObjectID="_1543426397" r:id="rId69"/>
        </w:object>
      </w:r>
      <w:r>
        <w:rPr>
          <w:rFonts w:hint="eastAsia"/>
        </w:rPr>
        <w:t>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30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 w:rsidRPr="00F32156">
        <w:rPr>
          <w:position w:val="-14"/>
        </w:rPr>
        <w:object w:dxaOrig="600" w:dyaOrig="400">
          <v:shape id="_x0000_i1058" type="#_x0000_t75" style="width:30pt;height:19.5pt" o:ole="">
            <v:imagedata r:id="rId70" o:title=""/>
          </v:shape>
          <o:OLEObject Type="Embed" ProgID="Equation.DSMT4" ShapeID="_x0000_i1058" DrawAspect="Content" ObjectID="_1543426398" r:id="rId71"/>
        </w:object>
      </w:r>
      <w:r>
        <w:rPr>
          <w:rFonts w:hint="eastAsia"/>
        </w:rPr>
        <w:t>的</w:t>
      </w:r>
      <w:r>
        <w:t>表达式如下</w:t>
      </w:r>
      <w:r>
        <w:rPr>
          <w:rFonts w:hint="eastAsia"/>
        </w:rPr>
        <w:t>：</w:t>
      </w:r>
    </w:p>
    <w:p w:rsidR="00E32951" w:rsidRDefault="00E3295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3295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E16C96" w:rsidRDefault="00E3295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32951" w:rsidRDefault="00E32951" w:rsidP="00560A95">
            <w:pPr>
              <w:jc w:val="center"/>
            </w:pPr>
            <w:r w:rsidRPr="00E32951">
              <w:rPr>
                <w:position w:val="-32"/>
              </w:rPr>
              <w:object w:dxaOrig="2780" w:dyaOrig="760">
                <v:shape id="_x0000_i1059" type="#_x0000_t75" style="width:139.5pt;height:38.25pt" o:ole="">
                  <v:imagedata r:id="rId72" o:title=""/>
                </v:shape>
                <o:OLEObject Type="Embed" ProgID="Equation.DSMT4" ShapeID="_x0000_i1059" DrawAspect="Content" ObjectID="_1543426399" r:id="rId7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376F83" w:rsidRDefault="00E32951" w:rsidP="006E4400">
            <w:pPr>
              <w:pStyle w:val="a4"/>
              <w:jc w:val="right"/>
              <w:rPr>
                <w:sz w:val="21"/>
              </w:rPr>
            </w:pPr>
            <w:bookmarkStart w:id="11" w:name="_Ref46942546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1"/>
          </w:p>
        </w:tc>
      </w:tr>
    </w:tbl>
    <w:p w:rsidR="00E32951" w:rsidRDefault="00E32951" w:rsidP="000C6CE0">
      <w:pPr>
        <w:ind w:firstLineChars="200" w:firstLine="420"/>
      </w:pPr>
    </w:p>
    <w:p w:rsidR="00F32156" w:rsidRDefault="00563B89" w:rsidP="00184AC6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6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631D54" w:rsidRDefault="00631D5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"/>
        <w:gridCol w:w="7460"/>
        <w:gridCol w:w="498"/>
      </w:tblGrid>
      <w:tr w:rsidR="00631D5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E16C96" w:rsidRDefault="00631D5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1D54" w:rsidRDefault="00631D54" w:rsidP="00560A95">
            <w:pPr>
              <w:jc w:val="center"/>
            </w:pPr>
            <w:r w:rsidRPr="00631D54">
              <w:rPr>
                <w:position w:val="-32"/>
              </w:rPr>
              <w:object w:dxaOrig="7460" w:dyaOrig="760">
                <v:shape id="_x0000_i1060" type="#_x0000_t75" style="width:372.75pt;height:38.25pt" o:ole="">
                  <v:imagedata r:id="rId74" o:title=""/>
                </v:shape>
                <o:OLEObject Type="Embed" ProgID="Equation.DSMT4" ShapeID="_x0000_i1060" DrawAspect="Content" ObjectID="_1543426400" r:id="rId7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376F83" w:rsidRDefault="00631D54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1D54" w:rsidRDefault="00631D54" w:rsidP="000C6CE0">
      <w:pPr>
        <w:ind w:firstLineChars="200" w:firstLine="420"/>
      </w:pPr>
    </w:p>
    <w:p w:rsidR="00563B89" w:rsidRDefault="00003B55" w:rsidP="00184AC6">
      <w:r>
        <w:rPr>
          <w:rFonts w:hint="eastAsia"/>
        </w:rPr>
        <w:t>整理得</w:t>
      </w:r>
      <w:r>
        <w:t>：</w:t>
      </w:r>
    </w:p>
    <w:p w:rsidR="00003B55" w:rsidRDefault="00003B55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03B55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E16C96" w:rsidRDefault="00003B55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03B55" w:rsidRDefault="00466EA6" w:rsidP="00560A95">
            <w:pPr>
              <w:jc w:val="center"/>
            </w:pPr>
            <w:r w:rsidRPr="00003B55">
              <w:rPr>
                <w:position w:val="-68"/>
              </w:rPr>
              <w:object w:dxaOrig="5179" w:dyaOrig="1420">
                <v:shape id="_x0000_i1061" type="#_x0000_t75" style="width:258.75pt;height:71.25pt" o:ole="">
                  <v:imagedata r:id="rId76" o:title=""/>
                </v:shape>
                <o:OLEObject Type="Embed" ProgID="Equation.DSMT4" ShapeID="_x0000_i1061" DrawAspect="Content" ObjectID="_1543426401" r:id="rId7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376F83" w:rsidRDefault="00003B55" w:rsidP="006E4400">
            <w:pPr>
              <w:pStyle w:val="a4"/>
              <w:jc w:val="right"/>
              <w:rPr>
                <w:sz w:val="21"/>
              </w:rPr>
            </w:pPr>
            <w:bookmarkStart w:id="12" w:name="_Ref469426401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2"/>
          </w:p>
        </w:tc>
      </w:tr>
    </w:tbl>
    <w:p w:rsidR="00003B55" w:rsidRDefault="00003B55" w:rsidP="000C6CE0">
      <w:pPr>
        <w:ind w:firstLineChars="200" w:firstLine="420"/>
      </w:pPr>
    </w:p>
    <w:p w:rsidR="00003B55" w:rsidRDefault="00BD6CFF" w:rsidP="00184AC6">
      <w:r>
        <w:rPr>
          <w:rFonts w:hint="eastAsia"/>
        </w:rPr>
        <w:lastRenderedPageBreak/>
        <w:t>其中</w:t>
      </w:r>
    </w:p>
    <w:p w:rsidR="00BD6CFF" w:rsidRDefault="00BD6CF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D6CF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E16C96" w:rsidRDefault="00BD6CF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D6CFF" w:rsidRDefault="00BD6CFF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62" type="#_x0000_t75" style="width:2in;height:23.25pt" o:ole="">
                  <v:imagedata r:id="rId78" o:title=""/>
                </v:shape>
                <o:OLEObject Type="Embed" ProgID="Equation.DSMT4" ShapeID="_x0000_i1062" DrawAspect="Content" ObjectID="_1543426402" r:id="rId7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376F83" w:rsidRDefault="00BD6CF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D6CFF" w:rsidRDefault="00BD6CFF" w:rsidP="000C6CE0">
      <w:pPr>
        <w:ind w:firstLineChars="200" w:firstLine="420"/>
      </w:pPr>
    </w:p>
    <w:p w:rsidR="00BD6CFF" w:rsidRDefault="00DF0C5E" w:rsidP="00184AC6">
      <w:r>
        <w:fldChar w:fldCharType="begin"/>
      </w:r>
      <w:r>
        <w:instrText xml:space="preserve"> </w:instrText>
      </w:r>
      <w:r>
        <w:rPr>
          <w:rFonts w:hint="eastAsia"/>
        </w:rPr>
        <w:instrText>REF _Ref469426401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分子</w:t>
      </w:r>
      <w:r>
        <w:t>分母消去一个</w:t>
      </w:r>
      <w:r w:rsidRPr="00DF0C5E">
        <w:rPr>
          <w:position w:val="-6"/>
        </w:rPr>
        <w:object w:dxaOrig="180" w:dyaOrig="220">
          <v:shape id="_x0000_i1063" type="#_x0000_t75" style="width:9pt;height:10.5pt" o:ole="">
            <v:imagedata r:id="rId80" o:title=""/>
          </v:shape>
          <o:OLEObject Type="Embed" ProgID="Equation.DSMT4" ShapeID="_x0000_i1063" DrawAspect="Content" ObjectID="_1543426403" r:id="rId81"/>
        </w:object>
      </w:r>
      <w:r>
        <w:rPr>
          <w:rFonts w:hint="eastAsia"/>
        </w:rPr>
        <w:t>化简得</w:t>
      </w:r>
      <w:r>
        <w:t>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5966"/>
        <w:gridCol w:w="1170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4" type="#_x0000_t75" style="width:298.5pt;height:69pt" o:ole="">
                  <v:imagedata r:id="rId82" o:title=""/>
                </v:shape>
                <o:OLEObject Type="Embed" ProgID="Equation.DSMT4" ShapeID="_x0000_i1064" DrawAspect="Content" ObjectID="_1543426404" r:id="rId8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F0C5E" w:rsidRDefault="00D65701" w:rsidP="00184AC6">
      <w:r>
        <w:rPr>
          <w:rFonts w:hint="eastAsia"/>
        </w:rPr>
        <w:t>类似</w:t>
      </w:r>
      <w:r>
        <w:t>的可导出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3"/>
        <w:gridCol w:w="6140"/>
        <w:gridCol w:w="1083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5" type="#_x0000_t75" style="width:306.75pt;height:74.25pt" o:ole="">
                  <v:imagedata r:id="rId84" o:title=""/>
                </v:shape>
                <o:OLEObject Type="Embed" ProgID="Equation.DSMT4" ShapeID="_x0000_i1065" DrawAspect="Content" ObjectID="_1543426405" r:id="rId8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65701" w:rsidRPr="00DF0C5E" w:rsidRDefault="00D65701" w:rsidP="00D65701">
      <w:pPr>
        <w:pStyle w:val="1"/>
        <w:numPr>
          <w:ilvl w:val="0"/>
          <w:numId w:val="1"/>
        </w:numPr>
      </w:pPr>
      <w:r>
        <w:rPr>
          <w:rFonts w:hint="eastAsia"/>
        </w:rPr>
        <w:t>状态</w:t>
      </w:r>
      <w:r>
        <w:t>空间表达式</w:t>
      </w:r>
    </w:p>
    <w:p w:rsidR="00184AC6" w:rsidRDefault="00BF5CC9" w:rsidP="00184AC6"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7580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8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46942758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9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BF5CC9" w:rsidRDefault="00BF5CC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"/>
        <w:gridCol w:w="7612"/>
        <w:gridCol w:w="498"/>
      </w:tblGrid>
      <w:tr w:rsidR="00BF5CC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E16C96" w:rsidRDefault="00BF5CC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F5CC9" w:rsidRDefault="00BF5CC9" w:rsidP="00560A95">
            <w:pPr>
              <w:jc w:val="center"/>
            </w:pPr>
            <w:r w:rsidRPr="00BF5CC9">
              <w:rPr>
                <w:position w:val="-110"/>
              </w:rPr>
              <w:object w:dxaOrig="8080" w:dyaOrig="2320">
                <v:shape id="_x0000_i1066" type="#_x0000_t75" style="width:380.25pt;height:109.5pt" o:ole="">
                  <v:imagedata r:id="rId86" o:title=""/>
                </v:shape>
                <o:OLEObject Type="Embed" ProgID="Equation.DSMT4" ShapeID="_x0000_i1066" DrawAspect="Content" ObjectID="_1543426406" r:id="rId8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376F83" w:rsidRDefault="00BF5CC9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F5CC9" w:rsidRDefault="00BF5CC9" w:rsidP="000C6CE0">
      <w:pPr>
        <w:ind w:firstLineChars="200" w:firstLine="420"/>
      </w:pPr>
    </w:p>
    <w:p w:rsidR="00893453" w:rsidRDefault="0089345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89345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E16C96" w:rsidRDefault="0089345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893453" w:rsidRDefault="00893453" w:rsidP="00560A95">
            <w:pPr>
              <w:jc w:val="center"/>
            </w:pPr>
            <w:r w:rsidRPr="00893453">
              <w:rPr>
                <w:position w:val="-66"/>
              </w:rPr>
              <w:object w:dxaOrig="2880" w:dyaOrig="1440">
                <v:shape id="_x0000_i1067" type="#_x0000_t75" style="width:2in;height:1in" o:ole="">
                  <v:imagedata r:id="rId88" o:title=""/>
                </v:shape>
                <o:OLEObject Type="Embed" ProgID="Equation.DSMT4" ShapeID="_x0000_i1067" DrawAspect="Content" ObjectID="_1543426407" r:id="rId8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376F83" w:rsidRDefault="0089345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893453" w:rsidRDefault="00893453" w:rsidP="000C6CE0">
      <w:pPr>
        <w:ind w:firstLineChars="200" w:firstLine="420"/>
      </w:pPr>
    </w:p>
    <w:p w:rsidR="00BF5CC9" w:rsidRDefault="00BF5CC9" w:rsidP="00184AC6"/>
    <w:p w:rsidR="00184AC6" w:rsidRDefault="00116794" w:rsidP="00116794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系统分析</w:t>
      </w:r>
    </w:p>
    <w:p w:rsidR="00116794" w:rsidRDefault="007F68EF" w:rsidP="007F68EF">
      <w:r>
        <w:rPr>
          <w:rFonts w:hint="eastAsia"/>
        </w:rPr>
        <w:t>由</w:t>
      </w:r>
      <w: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t>可知，系统的传递函数为：</w:t>
      </w:r>
    </w:p>
    <w:p w:rsidR="007F68EF" w:rsidRDefault="007F68E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5966"/>
        <w:gridCol w:w="1170"/>
      </w:tblGrid>
      <w:tr w:rsidR="007F68E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E16C96" w:rsidRDefault="007F68E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F68EF" w:rsidRDefault="007F68EF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8" type="#_x0000_t75" style="width:298.5pt;height:69pt" o:ole="">
                  <v:imagedata r:id="rId82" o:title=""/>
                </v:shape>
                <o:OLEObject Type="Embed" ProgID="Equation.DSMT4" ShapeID="_x0000_i1068" DrawAspect="Content" ObjectID="_1543426408" r:id="rId90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376F83" w:rsidRDefault="007F68E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7F68EF" w:rsidRDefault="007F68EF" w:rsidP="000C6CE0">
      <w:pPr>
        <w:ind w:firstLineChars="200" w:firstLine="420"/>
      </w:pPr>
    </w:p>
    <w:p w:rsidR="00BC3A93" w:rsidRDefault="00BC3A9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3"/>
        <w:gridCol w:w="6140"/>
        <w:gridCol w:w="1083"/>
      </w:tblGrid>
      <w:tr w:rsidR="00BC3A9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E16C96" w:rsidRDefault="00BC3A9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3A93" w:rsidRDefault="00BC3A93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9" type="#_x0000_t75" style="width:306.75pt;height:74.25pt" o:ole="">
                  <v:imagedata r:id="rId84" o:title=""/>
                </v:shape>
                <o:OLEObject Type="Embed" ProgID="Equation.DSMT4" ShapeID="_x0000_i1069" DrawAspect="Content" ObjectID="_1543426409" r:id="rId9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376F83" w:rsidRDefault="00BC3A9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C3A93" w:rsidRDefault="00BC3A93" w:rsidP="000C6CE0">
      <w:pPr>
        <w:ind w:firstLineChars="200" w:firstLine="420"/>
      </w:pPr>
    </w:p>
    <w:p w:rsidR="007F68EF" w:rsidRDefault="00DA7FC2" w:rsidP="007F68EF">
      <w:r>
        <w:rPr>
          <w:rFonts w:hint="eastAsia"/>
        </w:rPr>
        <w:t>其中</w:t>
      </w:r>
      <w:r w:rsidR="0099441C">
        <w:rPr>
          <w:rFonts w:hint="eastAsia"/>
        </w:rPr>
        <w:t>：</w:t>
      </w:r>
    </w:p>
    <w:p w:rsidR="0099441C" w:rsidRDefault="0099441C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99441C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E16C96" w:rsidRDefault="0099441C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99441C" w:rsidRDefault="0099441C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0" type="#_x0000_t75" style="width:2in;height:23.25pt" o:ole="">
                  <v:imagedata r:id="rId78" o:title=""/>
                </v:shape>
                <o:OLEObject Type="Embed" ProgID="Equation.DSMT4" ShapeID="_x0000_i1070" DrawAspect="Content" ObjectID="_1543426410" r:id="rId92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376F83" w:rsidRDefault="0099441C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99441C" w:rsidRDefault="0099441C" w:rsidP="000C6CE0">
      <w:pPr>
        <w:ind w:firstLineChars="200" w:firstLine="420"/>
      </w:pPr>
    </w:p>
    <w:p w:rsidR="0099441C" w:rsidRPr="007F68EF" w:rsidRDefault="0099441C" w:rsidP="007F68EF">
      <w:pPr>
        <w:rPr>
          <w:rFonts w:hint="eastAsia"/>
        </w:rPr>
      </w:pPr>
    </w:p>
    <w:p w:rsidR="00116794" w:rsidRDefault="00800353" w:rsidP="00800353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冲击响应</w:t>
      </w:r>
    </w:p>
    <w:p w:rsidR="00116794" w:rsidRDefault="00BE2E1C" w:rsidP="007F68EF">
      <w:r>
        <w:rPr>
          <w:rFonts w:hint="eastAsia"/>
        </w:rPr>
        <w:t>脉冲响应</w:t>
      </w:r>
      <w:r>
        <w:t>下的输出曲线：</w:t>
      </w:r>
    </w:p>
    <w:p w:rsidR="00BE2E1C" w:rsidRDefault="00BE2E1C" w:rsidP="00BE2E1C">
      <w:pPr>
        <w:keepNext/>
      </w:pPr>
      <w:r w:rsidRPr="00BE2E1C">
        <w:rPr>
          <w:rFonts w:hint="eastAsia"/>
          <w:noProof/>
        </w:rPr>
        <w:lastRenderedPageBreak/>
        <w:drawing>
          <wp:inline distT="0" distB="0" distL="0" distR="0" wp14:anchorId="3FA12707" wp14:editId="24631DE6">
            <wp:extent cx="5274310" cy="39557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1C" w:rsidRPr="00BE2E1C" w:rsidRDefault="00BE2E1C" w:rsidP="00BE2E1C">
      <w:pPr>
        <w:pStyle w:val="a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5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脉冲响应</w:t>
      </w:r>
    </w:p>
    <w:p w:rsidR="00116794" w:rsidRDefault="003F1160" w:rsidP="003F1160">
      <w:pPr>
        <w:pStyle w:val="2"/>
        <w:numPr>
          <w:ilvl w:val="1"/>
          <w:numId w:val="1"/>
        </w:numPr>
      </w:pPr>
      <w:r>
        <w:rPr>
          <w:rFonts w:hint="eastAsia"/>
        </w:rPr>
        <w:t>零极点</w:t>
      </w:r>
      <w:r>
        <w:t>查看</w:t>
      </w:r>
    </w:p>
    <w:p w:rsidR="00116794" w:rsidRDefault="00AE361F" w:rsidP="007F68EF">
      <w:pPr>
        <w:rPr>
          <w:rFonts w:hint="eastAsia"/>
        </w:rPr>
      </w:pPr>
      <w:r>
        <w:rPr>
          <w:rFonts w:hint="eastAsia"/>
        </w:rPr>
        <w:t>对于</w:t>
      </w:r>
      <w:r>
        <w:t>一个多输入多输出</w:t>
      </w:r>
      <w:r>
        <w:rPr>
          <w:rFonts w:hint="eastAsia"/>
        </w:rPr>
        <w:t>（</w:t>
      </w:r>
      <w:r>
        <w:rPr>
          <w:rFonts w:hint="eastAsia"/>
        </w:rPr>
        <w:t>MIMO</w:t>
      </w:r>
      <w:r>
        <w:rPr>
          <w:rFonts w:hint="eastAsia"/>
        </w:rPr>
        <w:t>）</w:t>
      </w:r>
      <w:r>
        <w:t>系统</w:t>
      </w:r>
      <w:r>
        <w:rPr>
          <w:rFonts w:hint="eastAsia"/>
        </w:rPr>
        <w:t>，</w:t>
      </w:r>
      <w:r>
        <w:t>每个输入到每个输出的传递函数的极点都是一样的，而零点不一样，除非出现了零极点对消的情况。</w:t>
      </w:r>
    </w:p>
    <w:p w:rsidR="00EF3DAF" w:rsidRDefault="00EF3DAF" w:rsidP="00EF3DAF">
      <w:r>
        <w:t>zeros_pend =</w:t>
      </w:r>
    </w:p>
    <w:p w:rsidR="00EF3DAF" w:rsidRDefault="00EF3DAF" w:rsidP="00EF3DAF"/>
    <w:p w:rsidR="00EF3DAF" w:rsidRDefault="00EF3DAF" w:rsidP="00EF3DAF">
      <w:r>
        <w:t xml:space="preserve">     0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poles_pend =</w:t>
      </w:r>
    </w:p>
    <w:p w:rsidR="00EF3DAF" w:rsidRDefault="00EF3DAF" w:rsidP="00EF3DAF"/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EF3DAF" w:rsidRDefault="00EF3DAF" w:rsidP="00EF3DAF">
      <w:r>
        <w:t xml:space="preserve">   -0.1428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zeros_cart =</w:t>
      </w:r>
    </w:p>
    <w:p w:rsidR="00EF3DAF" w:rsidRDefault="00EF3DAF" w:rsidP="00EF3DAF"/>
    <w:p w:rsidR="00EF3DAF" w:rsidRDefault="00EF3DAF" w:rsidP="00EF3DAF">
      <w:r>
        <w:t xml:space="preserve">    4.9497</w:t>
      </w:r>
    </w:p>
    <w:p w:rsidR="00EF3DAF" w:rsidRDefault="00EF3DAF" w:rsidP="00EF3DAF">
      <w:r>
        <w:t xml:space="preserve">   -4.9497</w:t>
      </w:r>
    </w:p>
    <w:p w:rsidR="00EF3DAF" w:rsidRDefault="00EF3DAF" w:rsidP="00EF3DAF"/>
    <w:p w:rsidR="00EF3DAF" w:rsidRDefault="00EF3DAF" w:rsidP="00EF3DAF"/>
    <w:p w:rsidR="00EF3DAF" w:rsidRDefault="00EF3DAF" w:rsidP="00EF3DAF">
      <w:r>
        <w:lastRenderedPageBreak/>
        <w:t>poles_cart =</w:t>
      </w:r>
    </w:p>
    <w:p w:rsidR="00EF3DAF" w:rsidRDefault="00EF3DAF" w:rsidP="00EF3DAF"/>
    <w:p w:rsidR="00EF3DAF" w:rsidRDefault="00EF3DAF" w:rsidP="00EF3DAF">
      <w:r>
        <w:t xml:space="preserve">         0</w:t>
      </w:r>
    </w:p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116794" w:rsidRDefault="00EF3DAF" w:rsidP="00EF3DAF">
      <w:r>
        <w:t xml:space="preserve">   -0.1428</w:t>
      </w:r>
    </w:p>
    <w:p w:rsidR="00116794" w:rsidRDefault="000B4797" w:rsidP="007F68EF">
      <w:r>
        <w:rPr>
          <w:rFonts w:hint="eastAsia"/>
        </w:rPr>
        <w:t>可见</w:t>
      </w:r>
      <w:r>
        <w:t>，极点</w:t>
      </w:r>
      <w:r>
        <w:rPr>
          <w:rFonts w:hint="eastAsia"/>
        </w:rPr>
        <w:t>5.5651</w:t>
      </w:r>
      <w:r>
        <w:rPr>
          <w:rFonts w:hint="eastAsia"/>
        </w:rPr>
        <w:t>导致</w:t>
      </w:r>
      <w:r>
        <w:t>了系统不稳定，因为它处于复平面的右半平面。</w:t>
      </w:r>
    </w:p>
    <w:p w:rsidR="00254863" w:rsidRDefault="009471DD" w:rsidP="009471DD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阶跃响应</w:t>
      </w:r>
    </w:p>
    <w:p w:rsidR="00CE194F" w:rsidRDefault="00CE194F" w:rsidP="00CE194F">
      <w:r>
        <w:rPr>
          <w:rFonts w:hint="eastAsia"/>
        </w:rPr>
        <w:t>阶跃响应</w:t>
      </w:r>
      <w:r>
        <w:t>下的输出曲线：</w:t>
      </w:r>
    </w:p>
    <w:p w:rsidR="00CE194F" w:rsidRDefault="00CE194F" w:rsidP="00CE194F">
      <w:pPr>
        <w:keepNext/>
        <w:jc w:val="center"/>
      </w:pPr>
      <w:r w:rsidRPr="00CE194F">
        <w:rPr>
          <w:rFonts w:hint="eastAsia"/>
          <w:noProof/>
        </w:rPr>
        <w:drawing>
          <wp:inline distT="0" distB="0" distL="0" distR="0" wp14:anchorId="0EA05B52" wp14:editId="38DC091F">
            <wp:extent cx="5274310" cy="39557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Pr="00CE194F" w:rsidRDefault="00CE194F" w:rsidP="00CE194F">
      <w:pPr>
        <w:pStyle w:val="a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</w:t>
      </w:r>
      <w:bookmarkStart w:id="13" w:name="_GoBack"/>
      <w:bookmarkEnd w:id="13"/>
      <w:r>
        <w:rPr>
          <w:rFonts w:hint="eastAsia"/>
        </w:rPr>
        <w:t>阶跃响应</w:t>
      </w:r>
    </w:p>
    <w:p w:rsidR="00CE194F" w:rsidRDefault="00CE194F" w:rsidP="00CE194F"/>
    <w:p w:rsidR="00CE194F" w:rsidRDefault="00CE194F" w:rsidP="00CE194F"/>
    <w:p w:rsidR="00CE194F" w:rsidRDefault="00CE194F" w:rsidP="00CE194F"/>
    <w:p w:rsidR="00CE194F" w:rsidRDefault="00CE194F" w:rsidP="00CE194F"/>
    <w:p w:rsidR="00CE194F" w:rsidRDefault="00CE194F" w:rsidP="00CE194F"/>
    <w:p w:rsidR="00CE194F" w:rsidRPr="00CE194F" w:rsidRDefault="00CE194F" w:rsidP="00CE194F">
      <w:pPr>
        <w:rPr>
          <w:rFonts w:hint="eastAsia"/>
        </w:rPr>
      </w:pPr>
    </w:p>
    <w:sectPr w:rsidR="00CE194F" w:rsidRPr="00CE19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548F" w:rsidRDefault="0055548F" w:rsidP="00184AC6">
      <w:r>
        <w:separator/>
      </w:r>
    </w:p>
  </w:endnote>
  <w:endnote w:type="continuationSeparator" w:id="0">
    <w:p w:rsidR="0055548F" w:rsidRDefault="0055548F" w:rsidP="0018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548F" w:rsidRDefault="0055548F" w:rsidP="00184AC6">
      <w:r>
        <w:separator/>
      </w:r>
    </w:p>
  </w:footnote>
  <w:footnote w:type="continuationSeparator" w:id="0">
    <w:p w:rsidR="0055548F" w:rsidRDefault="0055548F" w:rsidP="0018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6C64FB"/>
    <w:multiLevelType w:val="multilevel"/>
    <w:tmpl w:val="8A72B2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71EB1AE6"/>
    <w:multiLevelType w:val="hybridMultilevel"/>
    <w:tmpl w:val="756C3724"/>
    <w:lvl w:ilvl="0" w:tplc="C43CD1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03B55"/>
    <w:rsid w:val="00046027"/>
    <w:rsid w:val="000670B4"/>
    <w:rsid w:val="0008781B"/>
    <w:rsid w:val="000B4797"/>
    <w:rsid w:val="000D3B96"/>
    <w:rsid w:val="00100B43"/>
    <w:rsid w:val="00116794"/>
    <w:rsid w:val="0013383F"/>
    <w:rsid w:val="00162EFF"/>
    <w:rsid w:val="00184AC6"/>
    <w:rsid w:val="001E14C9"/>
    <w:rsid w:val="00204C7C"/>
    <w:rsid w:val="0024513F"/>
    <w:rsid w:val="00254863"/>
    <w:rsid w:val="002C5349"/>
    <w:rsid w:val="00312D53"/>
    <w:rsid w:val="00370363"/>
    <w:rsid w:val="0039161D"/>
    <w:rsid w:val="003F1160"/>
    <w:rsid w:val="00423F00"/>
    <w:rsid w:val="004346D0"/>
    <w:rsid w:val="00466EA6"/>
    <w:rsid w:val="00487367"/>
    <w:rsid w:val="004C564C"/>
    <w:rsid w:val="004C668C"/>
    <w:rsid w:val="004E31CA"/>
    <w:rsid w:val="004F777E"/>
    <w:rsid w:val="0050145E"/>
    <w:rsid w:val="0055548F"/>
    <w:rsid w:val="00563054"/>
    <w:rsid w:val="00563B89"/>
    <w:rsid w:val="00595D7B"/>
    <w:rsid w:val="005E5AC4"/>
    <w:rsid w:val="005F36DC"/>
    <w:rsid w:val="006065F4"/>
    <w:rsid w:val="00631D54"/>
    <w:rsid w:val="00635DFD"/>
    <w:rsid w:val="00636F8D"/>
    <w:rsid w:val="00756404"/>
    <w:rsid w:val="007723CA"/>
    <w:rsid w:val="0078346F"/>
    <w:rsid w:val="007E6601"/>
    <w:rsid w:val="007F68EF"/>
    <w:rsid w:val="00800353"/>
    <w:rsid w:val="00824B11"/>
    <w:rsid w:val="00840B4B"/>
    <w:rsid w:val="00847937"/>
    <w:rsid w:val="00864240"/>
    <w:rsid w:val="00886642"/>
    <w:rsid w:val="00893453"/>
    <w:rsid w:val="008A2644"/>
    <w:rsid w:val="008B526D"/>
    <w:rsid w:val="008C03A9"/>
    <w:rsid w:val="008D3072"/>
    <w:rsid w:val="00926E0D"/>
    <w:rsid w:val="009471DD"/>
    <w:rsid w:val="0099441C"/>
    <w:rsid w:val="009E57EF"/>
    <w:rsid w:val="00A00D76"/>
    <w:rsid w:val="00A313ED"/>
    <w:rsid w:val="00A416A0"/>
    <w:rsid w:val="00A67DDC"/>
    <w:rsid w:val="00AA373E"/>
    <w:rsid w:val="00AB0FB5"/>
    <w:rsid w:val="00AD7495"/>
    <w:rsid w:val="00AE361F"/>
    <w:rsid w:val="00B61EFA"/>
    <w:rsid w:val="00B925DF"/>
    <w:rsid w:val="00B95709"/>
    <w:rsid w:val="00BB63CD"/>
    <w:rsid w:val="00BC2869"/>
    <w:rsid w:val="00BC3A93"/>
    <w:rsid w:val="00BD6CFF"/>
    <w:rsid w:val="00BE2E1C"/>
    <w:rsid w:val="00BE5E71"/>
    <w:rsid w:val="00BF5CC9"/>
    <w:rsid w:val="00C64110"/>
    <w:rsid w:val="00CA571D"/>
    <w:rsid w:val="00CC5AC5"/>
    <w:rsid w:val="00CC6B9C"/>
    <w:rsid w:val="00CD129B"/>
    <w:rsid w:val="00CE194F"/>
    <w:rsid w:val="00CE2470"/>
    <w:rsid w:val="00CF379C"/>
    <w:rsid w:val="00CF4A1F"/>
    <w:rsid w:val="00D322A4"/>
    <w:rsid w:val="00D65701"/>
    <w:rsid w:val="00DA7FC2"/>
    <w:rsid w:val="00DF0C5E"/>
    <w:rsid w:val="00E32951"/>
    <w:rsid w:val="00EB190D"/>
    <w:rsid w:val="00EF3DAF"/>
    <w:rsid w:val="00F32156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003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  <w:style w:type="paragraph" w:styleId="a8">
    <w:name w:val="header"/>
    <w:basedOn w:val="a"/>
    <w:link w:val="Char0"/>
    <w:uiPriority w:val="99"/>
    <w:unhideWhenUsed/>
    <w:rsid w:val="0018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184AC6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18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184AC6"/>
    <w:rPr>
      <w:sz w:val="18"/>
      <w:szCs w:val="18"/>
    </w:rPr>
  </w:style>
  <w:style w:type="character" w:customStyle="1" w:styleId="apple-converted-space">
    <w:name w:val="apple-converted-space"/>
    <w:basedOn w:val="a0"/>
    <w:rsid w:val="00756404"/>
  </w:style>
  <w:style w:type="character" w:customStyle="1" w:styleId="2Char">
    <w:name w:val="标题 2 Char"/>
    <w:basedOn w:val="a0"/>
    <w:link w:val="2"/>
    <w:uiPriority w:val="9"/>
    <w:rsid w:val="0080035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e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7A476D-BCCB-497D-805C-BE9F23A95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8</Pages>
  <Words>630</Words>
  <Characters>3595</Characters>
  <Application>Microsoft Office Word</Application>
  <DocSecurity>0</DocSecurity>
  <Lines>29</Lines>
  <Paragraphs>8</Paragraphs>
  <ScaleCrop>false</ScaleCrop>
  <Company>Microsoft</Company>
  <LinksUpToDate>false</LinksUpToDate>
  <CharactersWithSpaces>42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78</cp:revision>
  <dcterms:created xsi:type="dcterms:W3CDTF">2016-12-12T12:25:00Z</dcterms:created>
  <dcterms:modified xsi:type="dcterms:W3CDTF">2016-12-16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